
<file path=[Content_Types].xml><?xml version="1.0" encoding="utf-8"?>
<Types xmlns="http://schemas.openxmlformats.org/package/2006/content-types">
  <Default Extension="png" ContentType="image/png"/>
  <Default Extension="mp3" ContentType="audio/unknown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306" r:id="rId2"/>
    <p:sldId id="307" r:id="rId3"/>
    <p:sldId id="303" r:id="rId4"/>
    <p:sldId id="258" r:id="rId5"/>
    <p:sldId id="286" r:id="rId6"/>
    <p:sldId id="288" r:id="rId7"/>
    <p:sldId id="285" r:id="rId8"/>
    <p:sldId id="284" r:id="rId9"/>
    <p:sldId id="283" r:id="rId10"/>
    <p:sldId id="282" r:id="rId11"/>
    <p:sldId id="299" r:id="rId12"/>
    <p:sldId id="300" r:id="rId13"/>
    <p:sldId id="294" r:id="rId14"/>
    <p:sldId id="295" r:id="rId15"/>
    <p:sldId id="296" r:id="rId16"/>
    <p:sldId id="297" r:id="rId17"/>
    <p:sldId id="298" r:id="rId18"/>
    <p:sldId id="301" r:id="rId19"/>
    <p:sldId id="304" r:id="rId20"/>
    <p:sldId id="308" r:id="rId21"/>
    <p:sldId id="309" r:id="rId22"/>
    <p:sldId id="310" r:id="rId23"/>
    <p:sldId id="311" r:id="rId24"/>
    <p:sldId id="312" r:id="rId25"/>
    <p:sldId id="313" r:id="rId26"/>
    <p:sldId id="314" r:id="rId27"/>
    <p:sldId id="315" r:id="rId28"/>
  </p:sldIdLst>
  <p:sldSz cx="9144000" cy="5143500" type="screen16x9"/>
  <p:notesSz cx="6735763" cy="9869488"/>
  <p:defaultTextStyle>
    <a:defPPr>
      <a:defRPr lang="en-US"/>
    </a:defPPr>
    <a:lvl1pPr marL="0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78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132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FEB38E1-3E0F-4826-8209-2D7A9C96DD44}">
          <p14:sldIdLst/>
        </p14:section>
        <p14:section name="Khởi động" id="{1FD668D7-48E1-4D59-80AD-F80043CD6B26}">
          <p14:sldIdLst>
            <p14:sldId id="306"/>
            <p14:sldId id="307"/>
            <p14:sldId id="303"/>
            <p14:sldId id="258"/>
          </p14:sldIdLst>
        </p14:section>
        <p14:section name="Hình thành kiến thức" id="{7193BFA0-36B5-457F-9A36-2D66F6E07D7B}">
          <p14:sldIdLst>
            <p14:sldId id="286"/>
            <p14:sldId id="288"/>
            <p14:sldId id="285"/>
          </p14:sldIdLst>
        </p14:section>
        <p14:section name="Luyện tập" id="{B1270CCB-2EB6-458F-A561-FACF6B991226}">
          <p14:sldIdLst>
            <p14:sldId id="284"/>
            <p14:sldId id="283"/>
            <p14:sldId id="282"/>
            <p14:sldId id="299"/>
            <p14:sldId id="300"/>
            <p14:sldId id="294"/>
            <p14:sldId id="295"/>
            <p14:sldId id="296"/>
            <p14:sldId id="297"/>
            <p14:sldId id="298"/>
            <p14:sldId id="301"/>
            <p14:sldId id="304"/>
            <p14:sldId id="308"/>
            <p14:sldId id="309"/>
            <p14:sldId id="310"/>
            <p14:sldId id="311"/>
            <p14:sldId id="312"/>
            <p14:sldId id="313"/>
            <p14:sldId id="314"/>
            <p14:sldId id="315"/>
          </p14:sldIdLst>
        </p14:section>
        <p14:section name="Hđ vận dụng" id="{56758F80-B413-497B-A93C-FB335C3C5616}">
          <p14:sldIdLst/>
        </p14:section>
      </p14:sectionLst>
    </p:ext>
    <p:ext uri="{EFAFB233-063F-42B5-8137-9DF3F51BA10A}">
      <p15:sldGuideLst xmlns:p15="http://schemas.microsoft.com/office/powerpoint/2012/main" xmlns="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4" autoAdjust="0"/>
    <p:restoredTop sz="94660"/>
  </p:normalViewPr>
  <p:slideViewPr>
    <p:cSldViewPr>
      <p:cViewPr>
        <p:scale>
          <a:sx n="96" d="100"/>
          <a:sy n="96" d="100"/>
        </p:scale>
        <p:origin x="72" y="-23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8831" cy="49347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15373" y="0"/>
            <a:ext cx="2918831" cy="49347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60C292-E240-4710-8AB1-5383F63B1340}" type="datetimeFigureOut">
              <a:rPr lang="en-US" smtClean="0"/>
              <a:t>11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8" y="739775"/>
            <a:ext cx="6580187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3577" y="4688007"/>
            <a:ext cx="5388610" cy="444127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74301"/>
            <a:ext cx="2918831" cy="49347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15373" y="9374301"/>
            <a:ext cx="2918831" cy="49347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0FC07C-EFE9-4B6E-A474-F83A26CED1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93964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78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132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0FC07C-EFE9-4B6E-A474-F83A26CED135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7913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A92A91-C70E-40E4-BDB3-73C599F09D24}" type="datetimeFigureOut">
              <a:rPr lang="en-US" smtClean="0"/>
              <a:t>11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B984B-F8CD-451A-9A18-42E480455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370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A92A91-C70E-40E4-BDB3-73C599F09D24}" type="datetimeFigureOut">
              <a:rPr lang="en-US" smtClean="0"/>
              <a:t>11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B984B-F8CD-451A-9A18-42E480455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3932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A92A91-C70E-40E4-BDB3-73C599F09D24}" type="datetimeFigureOut">
              <a:rPr lang="en-US" smtClean="0"/>
              <a:t>11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B984B-F8CD-451A-9A18-42E480455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5790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A92A91-C70E-40E4-BDB3-73C599F09D24}" type="datetimeFigureOut">
              <a:rPr lang="en-US" smtClean="0"/>
              <a:t>11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B984B-F8CD-451A-9A18-42E480455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17704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A92A91-C70E-40E4-BDB3-73C599F09D24}" type="datetimeFigureOut">
              <a:rPr lang="en-US" smtClean="0"/>
              <a:t>11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B984B-F8CD-451A-9A18-42E480455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92746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A92A91-C70E-40E4-BDB3-73C599F09D24}" type="datetimeFigureOut">
              <a:rPr lang="en-US" smtClean="0"/>
              <a:t>11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B984B-F8CD-451A-9A18-42E480455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0804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8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2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8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2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A92A91-C70E-40E4-BDB3-73C599F09D24}" type="datetimeFigureOut">
              <a:rPr lang="en-US" smtClean="0"/>
              <a:t>11/1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B984B-F8CD-451A-9A18-42E480455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91220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A92A91-C70E-40E4-BDB3-73C599F09D24}" type="datetimeFigureOut">
              <a:rPr lang="en-US" smtClean="0"/>
              <a:t>11/1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B984B-F8CD-451A-9A18-42E480455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01163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A92A91-C70E-40E4-BDB3-73C599F09D24}" type="datetimeFigureOut">
              <a:rPr lang="en-US" smtClean="0"/>
              <a:t>11/1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B984B-F8CD-451A-9A18-42E480455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4912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8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2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A92A91-C70E-40E4-BDB3-73C599F09D24}" type="datetimeFigureOut">
              <a:rPr lang="en-US" smtClean="0"/>
              <a:t>11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B984B-F8CD-451A-9A18-42E480455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81339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8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2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8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2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A92A91-C70E-40E4-BDB3-73C599F09D24}" type="datetimeFigureOut">
              <a:rPr lang="en-US" smtClean="0"/>
              <a:t>11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4B984B-F8CD-451A-9A18-42E480455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93450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38" tIns="45719" rIns="91438" bIns="4571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38" tIns="45719" rIns="91438" bIns="4571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38" tIns="45719" rIns="91438" bIns="45719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A92A91-C70E-40E4-BDB3-73C599F09D24}" type="datetimeFigureOut">
              <a:rPr lang="en-US" smtClean="0"/>
              <a:t>11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38" tIns="45719" rIns="91438" bIns="45719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38" tIns="45719" rIns="91438" bIns="45719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4B984B-F8CD-451A-9A18-42E480455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27937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378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92" indent="-342892" algn="l" defTabSz="914378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31" indent="-285743" algn="l" defTabSz="914378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2" indent="-228594" algn="l" defTabSz="914378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8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8" indent="-228594" algn="l" defTabSz="914378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5" indent="-228594" algn="l" defTabSz="91437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8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2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7" Type="http://schemas.openxmlformats.org/officeDocument/2006/relationships/image" Target="../media/image16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Relationship Id="rId6" Type="http://schemas.openxmlformats.org/officeDocument/2006/relationships/slide" Target="slide17.xml"/><Relationship Id="rId5" Type="http://schemas.openxmlformats.org/officeDocument/2006/relationships/slide" Target="slide16.xml"/><Relationship Id="rId4" Type="http://schemas.openxmlformats.org/officeDocument/2006/relationships/slide" Target="slide1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6.png"/><Relationship Id="rId5" Type="http://schemas.openxmlformats.org/officeDocument/2006/relationships/image" Target="../media/image17.png"/><Relationship Id="rId4" Type="http://schemas.openxmlformats.org/officeDocument/2006/relationships/slide" Target="slide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" Target="slide13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" Target="slide13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media1.mp3"/><Relationship Id="rId7" Type="http://schemas.openxmlformats.org/officeDocument/2006/relationships/image" Target="../media/image18.png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17.png"/><Relationship Id="rId5" Type="http://schemas.openxmlformats.org/officeDocument/2006/relationships/slide" Target="slide13.xml"/><Relationship Id="rId4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slide" Target="slide2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6.png"/><Relationship Id="rId7" Type="http://schemas.openxmlformats.org/officeDocument/2006/relationships/image" Target="../media/image26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1.png"/><Relationship Id="rId9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6.png"/><Relationship Id="rId7" Type="http://schemas.openxmlformats.org/officeDocument/2006/relationships/image" Target="../media/image29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6.png"/><Relationship Id="rId7" Type="http://schemas.openxmlformats.org/officeDocument/2006/relationships/image" Target="../media/image31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1.png"/><Relationship Id="rId9" Type="http://schemas.openxmlformats.org/officeDocument/2006/relationships/image" Target="../media/image3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6.png"/><Relationship Id="rId7" Type="http://schemas.openxmlformats.org/officeDocument/2006/relationships/image" Target="../media/image31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1.png"/><Relationship Id="rId9" Type="http://schemas.openxmlformats.org/officeDocument/2006/relationships/image" Target="../media/image3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6.png"/><Relationship Id="rId7" Type="http://schemas.openxmlformats.org/officeDocument/2006/relationships/image" Target="../media/image36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png"/><Relationship Id="rId5" Type="http://schemas.openxmlformats.org/officeDocument/2006/relationships/image" Target="../media/image25.png"/><Relationship Id="rId4" Type="http://schemas.openxmlformats.org/officeDocument/2006/relationships/image" Target="../media/image2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38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png"/><Relationship Id="rId5" Type="http://schemas.openxmlformats.org/officeDocument/2006/relationships/image" Target="../media/image25.png"/><Relationship Id="rId4" Type="http://schemas.openxmlformats.org/officeDocument/2006/relationships/image" Target="../media/image2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1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970"/>
            <a:ext cx="9020175" cy="3707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38350"/>
            <a:ext cx="9020175" cy="310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53566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5" name="Picture 33" descr="Picture1x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Cloud Callout 1"/>
          <p:cNvSpPr/>
          <p:nvPr/>
        </p:nvSpPr>
        <p:spPr>
          <a:xfrm>
            <a:off x="1371600" y="285750"/>
            <a:ext cx="5562600" cy="1828800"/>
          </a:xfrm>
          <a:prstGeom prst="cloudCallou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ví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dụ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tương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85800" y="2571751"/>
            <a:ext cx="7162800" cy="1384995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?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còn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không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, Nam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hóm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hỉnh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đáp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: “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Mình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còn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mười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nghìn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”.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Em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hiểu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nói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nam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nghĩa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gì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9600" y="3943351"/>
            <a:ext cx="7391400" cy="954107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      Nam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ó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ì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â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ườ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hì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hĩ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a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ườ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hì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685800" y="4171950"/>
            <a:ext cx="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838200" y="4248150"/>
            <a:ext cx="3810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6975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5" name="Picture 33" descr="Picture1x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-17145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533400" y="133350"/>
            <a:ext cx="5867400" cy="4832092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 algn="ctr"/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ận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ụng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Ông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M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tin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nhắn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ngân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nội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dung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 lvl="0"/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“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Tài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khoản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…010.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giao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dịch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+160 000…”</a:t>
            </a:r>
          </a:p>
          <a:p>
            <a:pPr lvl="0"/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“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Tài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khoản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…010.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giao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dịch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-4 000 000…”</a:t>
            </a:r>
          </a:p>
          <a:p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Em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thích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ý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nghĩa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dương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tin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nhắn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1" y="301496"/>
            <a:ext cx="2479027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37338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5" name="Picture 33" descr="Picture1x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nip and Round Single Corner Rectangle 1"/>
          <p:cNvSpPr/>
          <p:nvPr/>
        </p:nvSpPr>
        <p:spPr>
          <a:xfrm>
            <a:off x="1143000" y="895350"/>
            <a:ext cx="6934200" cy="2971800"/>
          </a:xfrm>
          <a:prstGeom prst="snip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ả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ời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. “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ao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ịch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+160 000”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hĩ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ào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60 000.</a:t>
            </a:r>
          </a:p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. “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ao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ịch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-4 000 000…”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hĩ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4 000 000.</a:t>
            </a:r>
          </a:p>
        </p:txBody>
      </p:sp>
    </p:spTree>
    <p:extLst>
      <p:ext uri="{BB962C8B-B14F-4D97-AF65-F5344CB8AC3E}">
        <p14:creationId xmlns:p14="http://schemas.microsoft.com/office/powerpoint/2010/main" val="1664428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809" y="712177"/>
            <a:ext cx="7583765" cy="41970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>
            <a:hlinkClick r:id="rId3" action="ppaction://hlinksldjump"/>
            <a:extLst>
              <a:ext uri="{FF2B5EF4-FFF2-40B4-BE49-F238E27FC236}">
                <a16:creationId xmlns="" xmlns:a16="http://schemas.microsoft.com/office/drawing/2014/main" id="{25048387-CFC4-44B6-A647-93EDB0E16221}"/>
              </a:ext>
            </a:extLst>
          </p:cNvPr>
          <p:cNvSpPr/>
          <p:nvPr/>
        </p:nvSpPr>
        <p:spPr>
          <a:xfrm>
            <a:off x="197427" y="640612"/>
            <a:ext cx="883228" cy="5127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/>
            <a:r>
              <a:rPr lang="en-US" sz="2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4" name="Rectangle 13">
            <a:hlinkClick r:id="rId4" action="ppaction://hlinksldjump"/>
            <a:extLst>
              <a:ext uri="{FF2B5EF4-FFF2-40B4-BE49-F238E27FC236}">
                <a16:creationId xmlns="" xmlns:a16="http://schemas.microsoft.com/office/drawing/2014/main" id="{79FBB324-6277-48F3-B153-36505A936A6B}"/>
              </a:ext>
            </a:extLst>
          </p:cNvPr>
          <p:cNvSpPr/>
          <p:nvPr/>
        </p:nvSpPr>
        <p:spPr>
          <a:xfrm>
            <a:off x="197427" y="1367976"/>
            <a:ext cx="883228" cy="51278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/>
            <a:r>
              <a:rPr lang="en-US" sz="27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7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>
            <a:hlinkClick r:id="rId5" action="ppaction://hlinksldjump"/>
            <a:extLst>
              <a:ext uri="{FF2B5EF4-FFF2-40B4-BE49-F238E27FC236}">
                <a16:creationId xmlns="" xmlns:a16="http://schemas.microsoft.com/office/drawing/2014/main" id="{C56F9E60-DD5D-46DC-9A7B-DF3731067081}"/>
              </a:ext>
            </a:extLst>
          </p:cNvPr>
          <p:cNvSpPr/>
          <p:nvPr/>
        </p:nvSpPr>
        <p:spPr>
          <a:xfrm>
            <a:off x="197427" y="2095339"/>
            <a:ext cx="883228" cy="51278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/>
            <a:r>
              <a:rPr lang="en-US" sz="27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6" name="Rectangle 15">
            <a:hlinkClick r:id="rId6" action="ppaction://hlinksldjump"/>
            <a:extLst>
              <a:ext uri="{FF2B5EF4-FFF2-40B4-BE49-F238E27FC236}">
                <a16:creationId xmlns="" xmlns:a16="http://schemas.microsoft.com/office/drawing/2014/main" id="{2F42647F-D137-4C37-80C3-FB090C0C1C23}"/>
              </a:ext>
            </a:extLst>
          </p:cNvPr>
          <p:cNvSpPr/>
          <p:nvPr/>
        </p:nvSpPr>
        <p:spPr>
          <a:xfrm>
            <a:off x="197427" y="2822703"/>
            <a:ext cx="883228" cy="51278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/>
            <a:r>
              <a:rPr lang="en-US" sz="2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="" xmlns:a16="http://schemas.microsoft.com/office/drawing/2014/main" id="{5FB137FA-4C28-4F72-9239-560BB0D89BE2}"/>
              </a:ext>
            </a:extLst>
          </p:cNvPr>
          <p:cNvSpPr/>
          <p:nvPr/>
        </p:nvSpPr>
        <p:spPr>
          <a:xfrm>
            <a:off x="1266092" y="649405"/>
            <a:ext cx="3827053" cy="212771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/>
            <a:r>
              <a:rPr lang="en-US" sz="41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CB10E7BE-CAE6-4657-8A45-F947199BD7BF}"/>
              </a:ext>
            </a:extLst>
          </p:cNvPr>
          <p:cNvSpPr/>
          <p:nvPr/>
        </p:nvSpPr>
        <p:spPr>
          <a:xfrm>
            <a:off x="5093148" y="658196"/>
            <a:ext cx="3844632" cy="21293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/>
            <a:r>
              <a:rPr lang="en-US" sz="41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="" xmlns:a16="http://schemas.microsoft.com/office/drawing/2014/main" id="{29FD846E-B65B-46E4-A066-4371A12EFC92}"/>
              </a:ext>
            </a:extLst>
          </p:cNvPr>
          <p:cNvSpPr/>
          <p:nvPr/>
        </p:nvSpPr>
        <p:spPr>
          <a:xfrm>
            <a:off x="1262894" y="2777120"/>
            <a:ext cx="3823055" cy="22592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/>
            <a:r>
              <a:rPr lang="en-US" sz="41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="" xmlns:a16="http://schemas.microsoft.com/office/drawing/2014/main" id="{3BB2A9BE-AE43-4E70-83EF-87D417DDAFA8}"/>
              </a:ext>
            </a:extLst>
          </p:cNvPr>
          <p:cNvSpPr/>
          <p:nvPr/>
        </p:nvSpPr>
        <p:spPr>
          <a:xfrm>
            <a:off x="5093145" y="2777514"/>
            <a:ext cx="3844637" cy="22592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/>
            <a:r>
              <a:rPr lang="en-US" sz="41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809" y="0"/>
            <a:ext cx="569595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10506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20" grpId="0" animBg="1"/>
      <p:bldP spid="2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10C36D33-618D-4310-83CC-B386A54B51EB}"/>
              </a:ext>
            </a:extLst>
          </p:cNvPr>
          <p:cNvSpPr txBox="1"/>
          <p:nvPr/>
        </p:nvSpPr>
        <p:spPr>
          <a:xfrm>
            <a:off x="529938" y="249383"/>
            <a:ext cx="8177645" cy="1177243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defTabSz="685783"/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</a:p>
          <a:p>
            <a:pPr defTabSz="685783"/>
            <a:r>
              <a:rPr lang="nl-NL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) Độ sâu trung bình của vịnh Thái Lan khoảng 45m và độ sâu lớn nhất là 80m dưới mực nước biển</a:t>
            </a:r>
            <a:r>
              <a:rPr lang="nl-NL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Arrow: Left 7">
            <a:hlinkClick r:id="rId4" action="ppaction://hlinksldjump"/>
            <a:extLst>
              <a:ext uri="{FF2B5EF4-FFF2-40B4-BE49-F238E27FC236}">
                <a16:creationId xmlns="" xmlns:a16="http://schemas.microsoft.com/office/drawing/2014/main" id="{75F12C38-51AF-4488-B5E5-D8D96C58BEBB}"/>
              </a:ext>
            </a:extLst>
          </p:cNvPr>
          <p:cNvSpPr/>
          <p:nvPr/>
        </p:nvSpPr>
        <p:spPr>
          <a:xfrm>
            <a:off x="7753362" y="4488875"/>
            <a:ext cx="954221" cy="405245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62000" y="1733550"/>
            <a:ext cx="699136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áp án:  </a:t>
            </a:r>
            <a:r>
              <a:rPr lang="nl-NL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ộ cao trung bình của vịnh Thái Lan là -45m và độ cao thấp nhất là -80m.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Explosion 2 8"/>
          <p:cNvSpPr/>
          <p:nvPr/>
        </p:nvSpPr>
        <p:spPr>
          <a:xfrm>
            <a:off x="914400" y="2787827"/>
            <a:ext cx="4038600" cy="1693721"/>
          </a:xfrm>
          <a:prstGeom prst="irregularSeal2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rgbClr val="FFFF00"/>
                </a:solidFill>
              </a:rPr>
              <a:t>Phần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thưởng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của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bạn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là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một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tràng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pháo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tay</a:t>
            </a:r>
            <a:r>
              <a:rPr lang="en-US" dirty="0" smtClean="0">
                <a:solidFill>
                  <a:srgbClr val="FFFF00"/>
                </a:solidFill>
              </a:rPr>
              <a:t>.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3" name="Tieng-vo-tay-tra-loi-dung-www_tiengdong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303585" y="4386697"/>
            <a:ext cx="609600" cy="609600"/>
          </a:xfrm>
          <a:prstGeom prst="rect">
            <a:avLst/>
          </a:prstGeom>
        </p:spPr>
      </p:pic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4025" y="2447925"/>
            <a:ext cx="5695950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7833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999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7" grpId="0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10C36D33-618D-4310-83CC-B386A54B51EB}"/>
              </a:ext>
            </a:extLst>
          </p:cNvPr>
          <p:cNvSpPr txBox="1"/>
          <p:nvPr/>
        </p:nvSpPr>
        <p:spPr>
          <a:xfrm>
            <a:off x="529938" y="249383"/>
            <a:ext cx="8177645" cy="807911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r>
              <a:rPr lang="nl-NL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âu 2: Mùa </a:t>
            </a:r>
            <a:r>
              <a:rPr lang="nl-NL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ông ở Siberia (Nga) dài và khắc nghiệt, với nhiệt độ trung bình tháng 1 là 25</a:t>
            </a:r>
            <a:r>
              <a:rPr lang="nl-NL" sz="2400" baseline="300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nl-NL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 dưới 0</a:t>
            </a:r>
            <a:r>
              <a:rPr lang="nl-NL" sz="2400" baseline="300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nl-NL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.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Arrow: Left 7">
            <a:hlinkClick r:id="rId2" action="ppaction://hlinksldjump"/>
            <a:extLst>
              <a:ext uri="{FF2B5EF4-FFF2-40B4-BE49-F238E27FC236}">
                <a16:creationId xmlns="" xmlns:a16="http://schemas.microsoft.com/office/drawing/2014/main" id="{75F12C38-51AF-4488-B5E5-D8D96C58BEBB}"/>
              </a:ext>
            </a:extLst>
          </p:cNvPr>
          <p:cNvSpPr/>
          <p:nvPr/>
        </p:nvSpPr>
        <p:spPr>
          <a:xfrm>
            <a:off x="7753362" y="4488875"/>
            <a:ext cx="954221" cy="405245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8072" y="1581150"/>
            <a:ext cx="7772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áp án: Mùa </a:t>
            </a:r>
            <a:r>
              <a:rPr lang="nl-NL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ông ở Siberia (Nga) dài và khắc nghiệt, với nhiệt độ trung bình tháng 1 là -25</a:t>
            </a:r>
            <a:r>
              <a:rPr lang="nl-NL" baseline="30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nl-NL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.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Explosion 2 8"/>
          <p:cNvSpPr/>
          <p:nvPr/>
        </p:nvSpPr>
        <p:spPr>
          <a:xfrm>
            <a:off x="2895600" y="2795154"/>
            <a:ext cx="4038600" cy="1693721"/>
          </a:xfrm>
          <a:prstGeom prst="irregularSeal2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rgbClr val="FFFF00"/>
                </a:solidFill>
              </a:rPr>
              <a:t>Phần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thưởng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của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bạn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là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một</a:t>
            </a:r>
            <a:r>
              <a:rPr lang="en-US" dirty="0" smtClean="0">
                <a:solidFill>
                  <a:srgbClr val="FFFF00"/>
                </a:solidFill>
              </a:rPr>
              <a:t>  </a:t>
            </a:r>
            <a:r>
              <a:rPr lang="en-US" dirty="0" err="1" smtClean="0">
                <a:solidFill>
                  <a:srgbClr val="FFFF00"/>
                </a:solidFill>
              </a:rPr>
              <a:t>chiếc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bút</a:t>
            </a:r>
            <a:r>
              <a:rPr lang="en-US" dirty="0" smtClean="0">
                <a:solidFill>
                  <a:srgbClr val="FFFF00"/>
                </a:solidFill>
              </a:rPr>
              <a:t>.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7168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10C36D33-618D-4310-83CC-B386A54B51EB}"/>
              </a:ext>
            </a:extLst>
          </p:cNvPr>
          <p:cNvSpPr txBox="1"/>
          <p:nvPr/>
        </p:nvSpPr>
        <p:spPr>
          <a:xfrm>
            <a:off x="529938" y="249383"/>
            <a:ext cx="8177645" cy="807911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r>
              <a:rPr lang="nl-NL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âu 3: Năm </a:t>
            </a:r>
            <a:r>
              <a:rPr lang="nl-NL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2012, núi lửa Harve (Bắc New Zealand) phun ra cột tro từ độ sâu 700m dưới mực nước biển.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Arrow: Left 7">
            <a:hlinkClick r:id="rId2" action="ppaction://hlinksldjump"/>
            <a:extLst>
              <a:ext uri="{FF2B5EF4-FFF2-40B4-BE49-F238E27FC236}">
                <a16:creationId xmlns="" xmlns:a16="http://schemas.microsoft.com/office/drawing/2014/main" id="{75F12C38-51AF-4488-B5E5-D8D96C58BEBB}"/>
              </a:ext>
            </a:extLst>
          </p:cNvPr>
          <p:cNvSpPr/>
          <p:nvPr/>
        </p:nvSpPr>
        <p:spPr>
          <a:xfrm>
            <a:off x="7753362" y="4488875"/>
            <a:ext cx="954221" cy="405245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11789" y="1504950"/>
            <a:ext cx="7010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áp án: Năm </a:t>
            </a:r>
            <a:r>
              <a:rPr lang="nl-NL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012, núi lửa Harve (Bắc New Zealand) phun ra cột tro từ độ cao -700m</a:t>
            </a:r>
            <a:r>
              <a:rPr lang="nl-NL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dirty="0">
              <a:solidFill>
                <a:schemeClr val="tx2">
                  <a:lumMod val="60000"/>
                  <a:lumOff val="4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Explosion 2 8"/>
          <p:cNvSpPr/>
          <p:nvPr/>
        </p:nvSpPr>
        <p:spPr>
          <a:xfrm>
            <a:off x="3048000" y="2266950"/>
            <a:ext cx="4038600" cy="1693721"/>
          </a:xfrm>
          <a:prstGeom prst="irregularSeal2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rgbClr val="FFFF00"/>
                </a:solidFill>
              </a:rPr>
              <a:t>Phần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thưởng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của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bạn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là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một</a:t>
            </a:r>
            <a:r>
              <a:rPr lang="en-US" dirty="0" smtClean="0">
                <a:solidFill>
                  <a:srgbClr val="FFFF00"/>
                </a:solidFill>
              </a:rPr>
              <a:t>  </a:t>
            </a:r>
            <a:r>
              <a:rPr lang="en-US" dirty="0" err="1" smtClean="0">
                <a:solidFill>
                  <a:srgbClr val="FFFF00"/>
                </a:solidFill>
              </a:rPr>
              <a:t>điểm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tốt</a:t>
            </a:r>
            <a:r>
              <a:rPr lang="en-US" dirty="0" smtClean="0">
                <a:solidFill>
                  <a:srgbClr val="FFFF00"/>
                </a:solidFill>
              </a:rPr>
              <a:t>.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0014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10C36D33-618D-4310-83CC-B386A54B51EB}"/>
              </a:ext>
            </a:extLst>
          </p:cNvPr>
          <p:cNvSpPr txBox="1"/>
          <p:nvPr/>
        </p:nvSpPr>
        <p:spPr>
          <a:xfrm>
            <a:off x="529938" y="249382"/>
            <a:ext cx="8177645" cy="438580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defTabSz="685783"/>
            <a:r>
              <a:rPr lang="nl-NL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âu </a:t>
            </a:r>
            <a:r>
              <a:rPr lang="nl-NL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4: Bạn Mai đeo kính cận thị 3 đi-ốp.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Arrow: Left 7">
            <a:hlinkClick r:id="rId5" action="ppaction://hlinksldjump"/>
            <a:extLst>
              <a:ext uri="{FF2B5EF4-FFF2-40B4-BE49-F238E27FC236}">
                <a16:creationId xmlns="" xmlns:a16="http://schemas.microsoft.com/office/drawing/2014/main" id="{75F12C38-51AF-4488-B5E5-D8D96C58BEBB}"/>
              </a:ext>
            </a:extLst>
          </p:cNvPr>
          <p:cNvSpPr/>
          <p:nvPr/>
        </p:nvSpPr>
        <p:spPr>
          <a:xfrm>
            <a:off x="7753362" y="4488875"/>
            <a:ext cx="954221" cy="405245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62000" y="1200150"/>
            <a:ext cx="6248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áp án: </a:t>
            </a:r>
            <a:r>
              <a:rPr lang="nl-NL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ạn Mai đeo kính -3 đi-ốp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Explosion 2 9"/>
          <p:cNvSpPr/>
          <p:nvPr/>
        </p:nvSpPr>
        <p:spPr>
          <a:xfrm>
            <a:off x="3124200" y="2190750"/>
            <a:ext cx="4038600" cy="1693721"/>
          </a:xfrm>
          <a:prstGeom prst="irregularSeal2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rgbClr val="FFFF00"/>
                </a:solidFill>
              </a:rPr>
              <a:t>Phần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thưởng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của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bạn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là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một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tràng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pháo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tay</a:t>
            </a:r>
            <a:r>
              <a:rPr lang="en-US" dirty="0" smtClean="0">
                <a:solidFill>
                  <a:srgbClr val="FFFF00"/>
                </a:solidFill>
              </a:rPr>
              <a:t>.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6" name="Tieng-vo-tay-tra-loi-dung-www_tiengdong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900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 flipV="1">
            <a:off x="378856" y="4645778"/>
            <a:ext cx="302164" cy="45719"/>
          </a:xfrm>
          <a:prstGeom prst="rect">
            <a:avLst/>
          </a:prstGeom>
        </p:spPr>
      </p:pic>
      <p:pic>
        <p:nvPicPr>
          <p:cNvPr id="3" name="Tieng-vo-tay-tra-loi-dung-www_tiengdong_com.mp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2362200" y="521321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7728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809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audio>
              <p:cMediaNode vol="80000">
                <p:cTn id="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999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9" grpId="0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-12123"/>
            <a:ext cx="8229600" cy="857250"/>
          </a:xfrm>
        </p:spPr>
        <p:txBody>
          <a:bodyPr>
            <a:normAutofit fontScale="90000"/>
          </a:bodyPr>
          <a:lstStyle/>
          <a:p>
            <a:pPr algn="l"/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iếu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óm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b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</a:b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.1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nhiệt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kế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chỉ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bao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nhiêu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C?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8973" y="1123950"/>
            <a:ext cx="6172200" cy="23627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772391" y="3790950"/>
            <a:ext cx="6248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dirty="0" smtClean="0">
                <a:latin typeface="Arial" pitchFamily="34" charset="0"/>
                <a:cs typeface="Arial" pitchFamily="34" charset="0"/>
              </a:rPr>
              <a:t>Nhiệt kế 1:</a:t>
            </a:r>
          </a:p>
          <a:p>
            <a:r>
              <a:rPr lang="nl-NL" dirty="0" smtClean="0">
                <a:latin typeface="Arial" pitchFamily="34" charset="0"/>
                <a:cs typeface="Arial" pitchFamily="34" charset="0"/>
              </a:rPr>
              <a:t>Nhiệt kế 2:</a:t>
            </a:r>
          </a:p>
          <a:p>
            <a:r>
              <a:rPr lang="nl-NL" dirty="0" smtClean="0">
                <a:latin typeface="Arial" pitchFamily="34" charset="0"/>
                <a:cs typeface="Arial" pitchFamily="34" charset="0"/>
              </a:rPr>
              <a:t>Nhiệt kế 3:</a:t>
            </a:r>
          </a:p>
          <a:p>
            <a:r>
              <a:rPr lang="nl-NL" dirty="0" smtClean="0">
                <a:latin typeface="Arial" pitchFamily="34" charset="0"/>
                <a:cs typeface="Arial" pitchFamily="34" charset="0"/>
              </a:rPr>
              <a:t>Nhiệt kế 4: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ight Arrow 2">
            <a:hlinkClick r:id="rId4" action="ppaction://hlinksldjump"/>
          </p:cNvPr>
          <p:cNvSpPr/>
          <p:nvPr/>
        </p:nvSpPr>
        <p:spPr>
          <a:xfrm>
            <a:off x="7543800" y="4391642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70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5" name="Picture 33" descr="Picture1x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Flowchart: Alternate Process 2"/>
          <p:cNvSpPr/>
          <p:nvPr/>
        </p:nvSpPr>
        <p:spPr>
          <a:xfrm>
            <a:off x="609600" y="1047750"/>
            <a:ext cx="8153400" cy="2514600"/>
          </a:xfrm>
          <a:prstGeom prst="flowChartAlternateProcess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3.3: E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hiểu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ý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nghĩa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ỗi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hế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nào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iễn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ả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không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ử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ụng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):</a:t>
            </a:r>
          </a:p>
          <a:p>
            <a:pPr marL="514350" indent="-514350">
              <a:buAutoNum type="alphaLcParenR"/>
            </a:pP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áy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bay ở 1000m,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nhiệt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ên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ngoài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xuống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         .</a:t>
            </a:r>
          </a:p>
          <a:p>
            <a:pPr marL="514350" indent="-514350">
              <a:buAutoNum type="alphaLcParenR"/>
            </a:pP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á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voi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xanh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ặn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-2500m.</a:t>
            </a:r>
            <a:endParaRPr lang="en-US" sz="2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490606"/>
              </p:ext>
            </p:extLst>
          </p:nvPr>
        </p:nvGraphicFramePr>
        <p:xfrm>
          <a:off x="2209800" y="2495550"/>
          <a:ext cx="762000" cy="417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4" imgW="520560" imgH="228600" progId="Equation.DSMT4">
                  <p:embed/>
                </p:oleObj>
              </mc:Choice>
              <mc:Fallback>
                <p:oleObj name="Equation" r:id="rId4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9800" y="2495550"/>
                        <a:ext cx="762000" cy="417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7287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120"/>
            <a:ext cx="9144000" cy="25536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06970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5" name="Picture 33" descr="Picture1x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25" y="66675"/>
            <a:ext cx="40767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61950"/>
            <a:ext cx="4953000" cy="567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012135"/>
            <a:ext cx="8101013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12136"/>
            <a:ext cx="8534400" cy="4131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31892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5" name="Picture 33" descr="Picture1x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25" y="66675"/>
            <a:ext cx="40767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61950"/>
            <a:ext cx="4953000" cy="2837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63126"/>
            <a:ext cx="2400300" cy="613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878" y="1234108"/>
            <a:ext cx="7066722" cy="11090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191" y="2495550"/>
            <a:ext cx="7825409" cy="1142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2" y="3638549"/>
            <a:ext cx="5843588" cy="990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867150"/>
            <a:ext cx="2438400" cy="761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23959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5" name="Picture 33" descr="Picture1x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25" y="66675"/>
            <a:ext cx="40767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61950"/>
            <a:ext cx="4953000" cy="2837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63126"/>
            <a:ext cx="2400300" cy="613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878" y="1234108"/>
            <a:ext cx="7066722" cy="11090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647950"/>
            <a:ext cx="75438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685222"/>
            <a:ext cx="8153400" cy="24582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45932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5" name="Picture 33" descr="Picture1x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25" y="66675"/>
            <a:ext cx="40767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61950"/>
            <a:ext cx="4953000" cy="2837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63126"/>
            <a:ext cx="2400300" cy="460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878" y="1123951"/>
            <a:ext cx="7066722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114550"/>
            <a:ext cx="3484908" cy="7959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976" y="2800350"/>
            <a:ext cx="8224424" cy="1105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976" y="3906078"/>
            <a:ext cx="8300624" cy="12374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35581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5" name="Picture 33" descr="Picture1x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25" y="66675"/>
            <a:ext cx="40767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61950"/>
            <a:ext cx="4953000" cy="2837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63126"/>
            <a:ext cx="2400300" cy="460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878" y="1123951"/>
            <a:ext cx="7066722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114550"/>
            <a:ext cx="3484908" cy="7959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910508"/>
            <a:ext cx="8610600" cy="1261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324350"/>
            <a:ext cx="5943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35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5" name="Picture 33" descr="Picture1x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6675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25" y="66675"/>
            <a:ext cx="40767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61950"/>
            <a:ext cx="4953000" cy="2837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878" y="666750"/>
            <a:ext cx="7066722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809750"/>
            <a:ext cx="3484908" cy="39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09800"/>
            <a:ext cx="7848600" cy="142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38550"/>
            <a:ext cx="80772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02841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5" name="Picture 33" descr="Picture1x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6675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25" y="66675"/>
            <a:ext cx="40767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61950"/>
            <a:ext cx="4953000" cy="2837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878" y="666750"/>
            <a:ext cx="7066722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809750"/>
            <a:ext cx="3484908" cy="39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07729"/>
            <a:ext cx="8229599" cy="2935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84597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5" name="Picture 33" descr="Picture1x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6675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25" y="66675"/>
            <a:ext cx="40767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981" y="439290"/>
            <a:ext cx="7920038" cy="4805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65453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5" name="Picture 33" descr="Picture1x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ular Callout 2"/>
          <p:cNvSpPr/>
          <p:nvPr/>
        </p:nvSpPr>
        <p:spPr>
          <a:xfrm>
            <a:off x="742950" y="3086100"/>
            <a:ext cx="7258050" cy="2000250"/>
          </a:xfrm>
          <a:prstGeom prst="wedgeRectCallou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Quan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át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3.1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3.2,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em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hấy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ngoài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quen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huộc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2 hay 10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òn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dấu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“-”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đằng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rước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Vậy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ý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nghĩa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gì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đời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ống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quan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hệ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gì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?</a:t>
            </a: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585788"/>
            <a:ext cx="3575332" cy="2519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25" y="66675"/>
            <a:ext cx="40767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361950"/>
            <a:ext cx="3200400" cy="272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85501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5" name="Picture 33" descr="Picture1x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118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09550"/>
            <a:ext cx="7772400" cy="4986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19870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5" name="Picture 33" descr="Picture1x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395910"/>
            <a:ext cx="2314575" cy="270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25" y="66675"/>
            <a:ext cx="40767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4" y="742950"/>
            <a:ext cx="319087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61951"/>
            <a:ext cx="385762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4" y="1962150"/>
            <a:ext cx="5781676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6975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5" name="Picture 33" descr="Picture1x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1000" y="-9525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Notched Right Arrow 1"/>
          <p:cNvSpPr/>
          <p:nvPr/>
        </p:nvSpPr>
        <p:spPr>
          <a:xfrm>
            <a:off x="0" y="2443734"/>
            <a:ext cx="864108" cy="484632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en-US"/>
          </a:p>
        </p:txBody>
      </p:sp>
      <p:sp>
        <p:nvSpPr>
          <p:cNvPr id="3" name="Rectangular Callout 2"/>
          <p:cNvSpPr/>
          <p:nvPr/>
        </p:nvSpPr>
        <p:spPr>
          <a:xfrm>
            <a:off x="990601" y="1428750"/>
            <a:ext cx="7552563" cy="2514600"/>
          </a:xfrm>
          <a:prstGeom prst="wedgeRectCallou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r>
              <a:rPr lang="nl-NL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 Các số tự nhiên (khác 0) 1; 2; 3; 4 ...còn được gọi là các số nguyên dương.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nl-NL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 Các số -1; -2; -3; ...gọi là các số nguyên âm.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nl-NL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 Tập hợp số nguyên kí hiệu là Z, gồm các số nguyên âm, số 0, số nguyên dương.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Flowchart: Alternate Process 4"/>
          <p:cNvSpPr/>
          <p:nvPr/>
        </p:nvSpPr>
        <p:spPr>
          <a:xfrm>
            <a:off x="561974" y="361950"/>
            <a:ext cx="5076825" cy="457200"/>
          </a:xfrm>
          <a:prstGeom prst="flowChartAlternateProcess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1. </a:t>
            </a:r>
            <a:r>
              <a:rPr lang="en-US" sz="2800" dirty="0" err="1">
                <a:solidFill>
                  <a:srgbClr val="FF0000"/>
                </a:solidFill>
              </a:rPr>
              <a:t>Làm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quen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với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số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nguyên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âm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6975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5" name="Picture 33" descr="Picture1x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2007" y="-28575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ounded Rectangular Callout 1"/>
          <p:cNvSpPr/>
          <p:nvPr/>
        </p:nvSpPr>
        <p:spPr>
          <a:xfrm>
            <a:off x="416909" y="1200150"/>
            <a:ext cx="7353301" cy="3200400"/>
          </a:xfrm>
          <a:prstGeom prst="wedgeRoundRectCallou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795718" y="928123"/>
            <a:ext cx="6595682" cy="3108543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endParaRPr lang="nl-NL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nl-NL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* Chú ý:</a:t>
            </a:r>
          </a:p>
          <a:p>
            <a:r>
              <a:rPr lang="nl-NL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 Số 0 không là số nguyên dương cũng không là nguyên âm.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nl-NL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 Đôi khi ta còn viết thêm dấu “+” ngay trước một số nguyên dương. Chẳng hạn số 6 còn viết là +6.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Flowchart: Alternate Process 4"/>
          <p:cNvSpPr/>
          <p:nvPr/>
        </p:nvSpPr>
        <p:spPr>
          <a:xfrm>
            <a:off x="561974" y="361950"/>
            <a:ext cx="5076825" cy="457200"/>
          </a:xfrm>
          <a:prstGeom prst="flowChartAlternateProcess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1. </a:t>
            </a:r>
            <a:r>
              <a:rPr lang="en-US" sz="2800" dirty="0" err="1">
                <a:solidFill>
                  <a:srgbClr val="FF0000"/>
                </a:solidFill>
              </a:rPr>
              <a:t>Làm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quen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với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số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nguyên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âm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6975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5" name="Picture 33" descr="Picture1x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Flowchart: Alternate Process 3"/>
          <p:cNvSpPr/>
          <p:nvPr/>
        </p:nvSpPr>
        <p:spPr>
          <a:xfrm>
            <a:off x="381000" y="361950"/>
            <a:ext cx="2362200" cy="533400"/>
          </a:xfrm>
          <a:prstGeom prst="flowChartAlternateProcess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r>
              <a:rPr lang="en-US" sz="2800" dirty="0" err="1">
                <a:latin typeface="Arial" pitchFamily="34" charset="0"/>
                <a:cs typeface="Arial" pitchFamily="34" charset="0"/>
              </a:rPr>
              <a:t>Luyệ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04826" y="895351"/>
            <a:ext cx="8117863" cy="954107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marL="342892" indent="-342892">
              <a:buAutoNum type="alphaLcParenR"/>
            </a:pP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dương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;</a:t>
            </a:r>
          </a:p>
          <a:p>
            <a:pPr marL="342892" indent="-342892">
              <a:buAutoNum type="alphaLcParenR"/>
            </a:pP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mà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em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885950"/>
            <a:ext cx="754380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6975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5" name="Picture 33" descr="Picture1x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1" y="742951"/>
            <a:ext cx="7058025" cy="351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6975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4</TotalTime>
  <Words>664</Words>
  <Application>Microsoft Office PowerPoint</Application>
  <PresentationFormat>On-screen Show (16:9)</PresentationFormat>
  <Paragraphs>54</Paragraphs>
  <Slides>27</Slides>
  <Notes>1</Notes>
  <HiddenSlides>0</HiddenSlides>
  <MMClips>3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hiếu nhóm:  Bài 3.1. Mỗi nhiệt kế sau chỉ bao nhiêu độ C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ADE IN VIET NA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dmin</cp:lastModifiedBy>
  <cp:revision>79</cp:revision>
  <cp:lastPrinted>2023-11-05T11:50:53Z</cp:lastPrinted>
  <dcterms:created xsi:type="dcterms:W3CDTF">2021-08-19T01:43:04Z</dcterms:created>
  <dcterms:modified xsi:type="dcterms:W3CDTF">2024-11-12T01:24:56Z</dcterms:modified>
</cp:coreProperties>
</file>